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967E090" w14:textId="77777777" w:rsidR="00EE4F9B" w:rsidRPr="003A5797" w:rsidRDefault="00EE4F9B">
      <w:pPr>
        <w:rPr>
          <w:rFonts w:ascii="Arial" w:hAnsi="Arial" w:cs="Arial"/>
        </w:rPr>
      </w:pPr>
      <w:r w:rsidRPr="003A5797">
        <w:rPr>
          <w:rFonts w:ascii="Arial" w:hAnsi="Arial" w:cs="Arial"/>
        </w:rPr>
        <w:t xml:space="preserve">Name: ___________________________     </w:t>
      </w:r>
      <w:r w:rsidRPr="003A5797">
        <w:rPr>
          <w:rFonts w:ascii="Arial" w:hAnsi="Arial" w:cs="Arial"/>
        </w:rPr>
        <w:tab/>
        <w:t>Date: ___________</w:t>
      </w:r>
      <w:r w:rsidRPr="003A5797">
        <w:rPr>
          <w:rFonts w:ascii="Arial" w:hAnsi="Arial" w:cs="Arial"/>
        </w:rPr>
        <w:tab/>
        <w:t xml:space="preserve"> </w:t>
      </w:r>
      <w:r w:rsidRPr="003A5797">
        <w:rPr>
          <w:rFonts w:ascii="Arial" w:hAnsi="Arial" w:cs="Arial"/>
        </w:rPr>
        <w:tab/>
        <w:t>Period:  ________</w:t>
      </w:r>
    </w:p>
    <w:p w14:paraId="111EC5B0" w14:textId="77777777" w:rsidR="00EE4F9B" w:rsidRPr="003A5797" w:rsidRDefault="00EE4F9B">
      <w:pPr>
        <w:rPr>
          <w:rFonts w:ascii="Arial" w:hAnsi="Arial" w:cs="Arial"/>
        </w:rPr>
      </w:pPr>
    </w:p>
    <w:p w14:paraId="6492AE74" w14:textId="7FC97D7F" w:rsidR="00EE4F9B" w:rsidRPr="003A5797" w:rsidRDefault="00EE4F9B" w:rsidP="00A67F77">
      <w:pPr>
        <w:pStyle w:val="Heading1"/>
        <w:rPr>
          <w:rFonts w:cs="Arial"/>
        </w:rPr>
      </w:pPr>
      <w:r w:rsidRPr="003A5797">
        <w:rPr>
          <w:rFonts w:cs="Arial"/>
        </w:rPr>
        <w:t>WS</w:t>
      </w:r>
      <w:r w:rsidR="00863E6D">
        <w:rPr>
          <w:rFonts w:cs="Arial"/>
        </w:rPr>
        <w:t xml:space="preserve"> </w:t>
      </w:r>
      <w:r w:rsidR="00BB5610">
        <w:rPr>
          <w:rFonts w:cs="Arial"/>
        </w:rPr>
        <w:t>8</w:t>
      </w:r>
      <w:r w:rsidR="009155C4">
        <w:rPr>
          <w:rFonts w:cs="Arial"/>
        </w:rPr>
        <w:t>-</w:t>
      </w:r>
      <w:r w:rsidR="0017317D">
        <w:rPr>
          <w:rFonts w:cs="Arial"/>
        </w:rPr>
        <w:t>1</w:t>
      </w:r>
    </w:p>
    <w:p w14:paraId="2E147E37" w14:textId="44C6BA1D" w:rsidR="00FA3DB7" w:rsidRPr="003A5797" w:rsidRDefault="00863E6D" w:rsidP="00905299">
      <w:pPr>
        <w:pStyle w:val="Heading1"/>
        <w:rPr>
          <w:rFonts w:cs="Arial"/>
        </w:rPr>
      </w:pPr>
      <w:r>
        <w:rPr>
          <w:rFonts w:cs="Arial"/>
        </w:rPr>
        <w:t>Adding and Subtracting Polynomials</w:t>
      </w:r>
    </w:p>
    <w:p w14:paraId="6090FEAC" w14:textId="77777777" w:rsidR="00FA3DB7" w:rsidRPr="003A5797" w:rsidRDefault="00FA3DB7" w:rsidP="00905299">
      <w:pPr>
        <w:pStyle w:val="Heading1"/>
        <w:rPr>
          <w:rFonts w:cs="Arial"/>
        </w:rPr>
      </w:pPr>
    </w:p>
    <w:p w14:paraId="4F2EF895" w14:textId="7C277691" w:rsidR="002B6FC7" w:rsidRDefault="00BB5610" w:rsidP="00BB5610">
      <w:pPr>
        <w:pStyle w:val="ListParagraph"/>
        <w:numPr>
          <w:ilvl w:val="0"/>
          <w:numId w:val="7"/>
        </w:numPr>
        <w:rPr>
          <w:rFonts w:ascii="Arial" w:hAnsi="Arial" w:cs="Arial"/>
        </w:rPr>
      </w:pPr>
      <w:r w:rsidRPr="00BB5610">
        <w:rPr>
          <w:rFonts w:ascii="Arial" w:hAnsi="Arial" w:cs="Arial"/>
        </w:rPr>
        <w:t>What is a polynomial?</w:t>
      </w:r>
    </w:p>
    <w:p w14:paraId="0BD68CD1" w14:textId="77777777" w:rsidR="00BB5610" w:rsidRDefault="00BB5610" w:rsidP="00BB5610">
      <w:pPr>
        <w:rPr>
          <w:rFonts w:ascii="Arial" w:hAnsi="Arial" w:cs="Arial"/>
        </w:rPr>
      </w:pPr>
    </w:p>
    <w:p w14:paraId="3A88EDD1" w14:textId="77777777" w:rsidR="00BB5610" w:rsidRDefault="00BB5610" w:rsidP="00BB5610">
      <w:pPr>
        <w:rPr>
          <w:rFonts w:ascii="Arial" w:hAnsi="Arial" w:cs="Arial"/>
        </w:rPr>
      </w:pPr>
    </w:p>
    <w:p w14:paraId="32184B0F" w14:textId="77777777" w:rsidR="00BB5610" w:rsidRDefault="00BB5610" w:rsidP="00BB5610">
      <w:pPr>
        <w:rPr>
          <w:rFonts w:ascii="Arial" w:hAnsi="Arial" w:cs="Arial"/>
        </w:rPr>
      </w:pPr>
    </w:p>
    <w:p w14:paraId="66FDFD94" w14:textId="77777777" w:rsidR="00BB5610" w:rsidRPr="00BB5610" w:rsidRDefault="00BB5610" w:rsidP="00BB5610">
      <w:pPr>
        <w:rPr>
          <w:rFonts w:ascii="Arial" w:hAnsi="Arial" w:cs="Arial"/>
        </w:rPr>
      </w:pPr>
    </w:p>
    <w:p w14:paraId="6FE075D5" w14:textId="13F3D246" w:rsidR="00BB5610" w:rsidRDefault="00BB5610" w:rsidP="00BB5610">
      <w:pPr>
        <w:pStyle w:val="ListParagraph"/>
        <w:numPr>
          <w:ilvl w:val="0"/>
          <w:numId w:val="7"/>
        </w:numPr>
        <w:rPr>
          <w:rFonts w:ascii="Arial" w:hAnsi="Arial" w:cs="Arial"/>
        </w:rPr>
      </w:pPr>
      <w:r>
        <w:rPr>
          <w:rFonts w:ascii="Arial" w:hAnsi="Arial" w:cs="Arial"/>
        </w:rPr>
        <w:t>What is the difference between a monomial and a binomial?</w:t>
      </w:r>
    </w:p>
    <w:p w14:paraId="38F60476" w14:textId="77777777" w:rsidR="00BB5610" w:rsidRDefault="00BB5610" w:rsidP="00BB5610">
      <w:pPr>
        <w:ind w:left="360"/>
        <w:rPr>
          <w:rFonts w:ascii="Arial" w:hAnsi="Arial" w:cs="Arial"/>
        </w:rPr>
      </w:pPr>
    </w:p>
    <w:p w14:paraId="7C57604F" w14:textId="77777777" w:rsidR="00BB5610" w:rsidRDefault="00BB5610" w:rsidP="00BB5610">
      <w:pPr>
        <w:ind w:left="360"/>
        <w:rPr>
          <w:rFonts w:ascii="Arial" w:hAnsi="Arial" w:cs="Arial"/>
        </w:rPr>
      </w:pPr>
    </w:p>
    <w:p w14:paraId="1101D0BF" w14:textId="77777777" w:rsidR="00BB5610" w:rsidRDefault="00BB5610" w:rsidP="00BB5610">
      <w:pPr>
        <w:ind w:left="360"/>
        <w:rPr>
          <w:rFonts w:ascii="Arial" w:hAnsi="Arial" w:cs="Arial"/>
        </w:rPr>
      </w:pPr>
    </w:p>
    <w:p w14:paraId="64C3BC5D" w14:textId="77777777" w:rsidR="00BB5610" w:rsidRDefault="00BB5610" w:rsidP="00BB5610">
      <w:pPr>
        <w:ind w:left="360"/>
        <w:rPr>
          <w:rFonts w:ascii="Arial" w:hAnsi="Arial" w:cs="Arial"/>
        </w:rPr>
      </w:pPr>
    </w:p>
    <w:p w14:paraId="0DB1E9FC" w14:textId="255C152E" w:rsidR="00BB5610" w:rsidRPr="00BB5610" w:rsidRDefault="00BB5610" w:rsidP="00BB5610">
      <w:pPr>
        <w:pStyle w:val="ListParagraph"/>
        <w:numPr>
          <w:ilvl w:val="0"/>
          <w:numId w:val="7"/>
        </w:numPr>
        <w:rPr>
          <w:rFonts w:ascii="Arial" w:hAnsi="Arial" w:cs="Arial"/>
        </w:rPr>
      </w:pPr>
      <w:r w:rsidRPr="00BB5610">
        <w:rPr>
          <w:rFonts w:ascii="Arial" w:hAnsi="Arial" w:cs="Arial"/>
        </w:rPr>
        <w:t>What does it mean for a polynomial to be in standard form?</w:t>
      </w:r>
    </w:p>
    <w:p w14:paraId="7D6A1DAB" w14:textId="77777777" w:rsidR="00BB5610" w:rsidRDefault="00BB5610" w:rsidP="00BB5610">
      <w:pPr>
        <w:rPr>
          <w:rFonts w:ascii="Arial" w:hAnsi="Arial" w:cs="Arial"/>
        </w:rPr>
      </w:pPr>
    </w:p>
    <w:p w14:paraId="6E5ADE1E" w14:textId="77777777" w:rsidR="00BB5610" w:rsidRDefault="00BB5610" w:rsidP="00BB5610">
      <w:pPr>
        <w:rPr>
          <w:rFonts w:ascii="Arial" w:hAnsi="Arial" w:cs="Arial"/>
        </w:rPr>
      </w:pPr>
    </w:p>
    <w:p w14:paraId="2F08196A" w14:textId="77777777" w:rsidR="00BB5610" w:rsidRDefault="00BB5610" w:rsidP="00BB5610">
      <w:pPr>
        <w:rPr>
          <w:rFonts w:ascii="Arial" w:hAnsi="Arial" w:cs="Arial"/>
        </w:rPr>
      </w:pPr>
    </w:p>
    <w:p w14:paraId="441E3937" w14:textId="77777777" w:rsidR="00BB5610" w:rsidRDefault="00BB5610" w:rsidP="00BB5610">
      <w:pPr>
        <w:rPr>
          <w:rFonts w:ascii="Arial" w:hAnsi="Arial" w:cs="Arial"/>
        </w:rPr>
      </w:pPr>
    </w:p>
    <w:p w14:paraId="5685CF5E" w14:textId="77777777" w:rsidR="00BB5610" w:rsidRPr="00BB5610" w:rsidRDefault="00BB5610" w:rsidP="00BB5610">
      <w:pPr>
        <w:rPr>
          <w:rFonts w:ascii="Arial" w:hAnsi="Arial" w:cs="Arial"/>
        </w:rPr>
      </w:pPr>
    </w:p>
    <w:p w14:paraId="3F16BFBE" w14:textId="77777777" w:rsidR="00BB5610" w:rsidRDefault="00BB5610" w:rsidP="00BB5610">
      <w:pPr>
        <w:ind w:left="360"/>
        <w:rPr>
          <w:rFonts w:ascii="Arial" w:hAnsi="Arial" w:cs="Arial"/>
        </w:rPr>
      </w:pPr>
    </w:p>
    <w:p w14:paraId="66C6BE67" w14:textId="71836236" w:rsidR="00BB5610" w:rsidRDefault="00BB5610" w:rsidP="00BB5610">
      <w:pPr>
        <w:ind w:left="360"/>
        <w:rPr>
          <w:rFonts w:ascii="Arial" w:hAnsi="Arial" w:cs="Arial"/>
          <w:i/>
        </w:rPr>
      </w:pPr>
      <w:r>
        <w:rPr>
          <w:rFonts w:ascii="Arial" w:hAnsi="Arial" w:cs="Arial"/>
          <w:i/>
        </w:rPr>
        <w:t>For the following problems state the degree of the polynomial and its leading coefficient</w:t>
      </w:r>
    </w:p>
    <w:p w14:paraId="585BA7EE" w14:textId="77777777" w:rsidR="00BB5610" w:rsidRDefault="00BB5610" w:rsidP="00BB5610">
      <w:pPr>
        <w:ind w:left="360"/>
        <w:rPr>
          <w:rFonts w:ascii="Arial" w:hAnsi="Arial" w:cs="Arial"/>
          <w:i/>
        </w:rPr>
      </w:pPr>
    </w:p>
    <w:p w14:paraId="4F46281B" w14:textId="2D959EB1" w:rsidR="00BB5610" w:rsidRDefault="00BB5610" w:rsidP="00BB5610">
      <w:pPr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4. </w:t>
      </w:r>
      <w:r w:rsidRPr="00BB5610">
        <w:rPr>
          <w:rFonts w:ascii="Arial" w:hAnsi="Arial" w:cs="Arial"/>
          <w:position w:val="-4"/>
        </w:rPr>
        <w:object w:dxaOrig="3260" w:dyaOrig="360" w14:anchorId="590F34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3pt;height:18pt" o:ole="">
            <v:imagedata r:id="rId6" o:title=""/>
          </v:shape>
          <o:OLEObject Type="Embed" ProgID="Equation.DSMT4" ShapeID="_x0000_i1025" DrawAspect="Content" ObjectID="_1262754785" r:id="rId7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5. </w:t>
      </w:r>
      <w:r w:rsidRPr="00BB5610">
        <w:rPr>
          <w:rFonts w:ascii="Arial" w:hAnsi="Arial" w:cs="Arial"/>
          <w:position w:val="-4"/>
        </w:rPr>
        <w:object w:dxaOrig="2900" w:dyaOrig="360" w14:anchorId="441B77A2">
          <v:shape id="_x0000_i1026" type="#_x0000_t75" style="width:145pt;height:18pt" o:ole="">
            <v:imagedata r:id="rId8" o:title=""/>
          </v:shape>
          <o:OLEObject Type="Embed" ProgID="Equation.DSMT4" ShapeID="_x0000_i1026" DrawAspect="Content" ObjectID="_1262754786" r:id="rId9"/>
        </w:object>
      </w:r>
    </w:p>
    <w:p w14:paraId="0F3D3A23" w14:textId="77777777" w:rsidR="00BB5610" w:rsidRDefault="00BB5610" w:rsidP="00BB5610">
      <w:pPr>
        <w:ind w:left="360"/>
        <w:rPr>
          <w:rFonts w:ascii="Arial" w:hAnsi="Arial" w:cs="Arial"/>
        </w:rPr>
      </w:pPr>
    </w:p>
    <w:p w14:paraId="3AEC0EE8" w14:textId="77777777" w:rsidR="00BB5610" w:rsidRDefault="00BB5610" w:rsidP="00BB5610">
      <w:pPr>
        <w:ind w:left="360"/>
        <w:rPr>
          <w:rFonts w:ascii="Arial" w:hAnsi="Arial" w:cs="Arial"/>
        </w:rPr>
      </w:pPr>
    </w:p>
    <w:p w14:paraId="1AE55CDA" w14:textId="77777777" w:rsidR="00BB5610" w:rsidRDefault="00BB5610" w:rsidP="00BB5610">
      <w:pPr>
        <w:ind w:left="360"/>
        <w:rPr>
          <w:rFonts w:ascii="Arial" w:hAnsi="Arial" w:cs="Arial"/>
        </w:rPr>
      </w:pPr>
    </w:p>
    <w:p w14:paraId="0D04AAFC" w14:textId="77777777" w:rsidR="00BB5610" w:rsidRDefault="00BB5610" w:rsidP="00BB5610">
      <w:pPr>
        <w:ind w:left="360"/>
        <w:rPr>
          <w:rFonts w:ascii="Arial" w:hAnsi="Arial" w:cs="Arial"/>
        </w:rPr>
      </w:pPr>
    </w:p>
    <w:p w14:paraId="07202AB7" w14:textId="1C5A49C6" w:rsidR="00BB5610" w:rsidRDefault="00BB5610" w:rsidP="00BB5610">
      <w:pPr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6. </w:t>
      </w:r>
      <w:r w:rsidRPr="00BB5610">
        <w:rPr>
          <w:rFonts w:ascii="Arial" w:hAnsi="Arial" w:cs="Arial"/>
          <w:position w:val="-4"/>
        </w:rPr>
        <w:object w:dxaOrig="3340" w:dyaOrig="360" w14:anchorId="1B2BBF78">
          <v:shape id="_x0000_i1027" type="#_x0000_t75" style="width:167pt;height:18pt" o:ole="">
            <v:imagedata r:id="rId10" o:title=""/>
          </v:shape>
          <o:OLEObject Type="Embed" ProgID="Equation.DSMT4" ShapeID="_x0000_i1027" DrawAspect="Content" ObjectID="_1262754787" r:id="rId11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7. </w:t>
      </w:r>
      <w:r w:rsidRPr="00BB5610">
        <w:rPr>
          <w:rFonts w:ascii="Arial" w:hAnsi="Arial" w:cs="Arial"/>
          <w:position w:val="-4"/>
        </w:rPr>
        <w:object w:dxaOrig="820" w:dyaOrig="280" w14:anchorId="268E7C7B">
          <v:shape id="_x0000_i1028" type="#_x0000_t75" style="width:41pt;height:14pt" o:ole="">
            <v:imagedata r:id="rId12" o:title=""/>
          </v:shape>
          <o:OLEObject Type="Embed" ProgID="Equation.DSMT4" ShapeID="_x0000_i1028" DrawAspect="Content" ObjectID="_1262754788" r:id="rId13"/>
        </w:object>
      </w:r>
    </w:p>
    <w:p w14:paraId="6C27D7C8" w14:textId="77777777" w:rsidR="00BB5610" w:rsidRDefault="00BB5610" w:rsidP="00BB5610">
      <w:pPr>
        <w:ind w:left="360"/>
        <w:rPr>
          <w:rFonts w:ascii="Arial" w:hAnsi="Arial" w:cs="Arial"/>
        </w:rPr>
      </w:pPr>
    </w:p>
    <w:p w14:paraId="4F8E0386" w14:textId="77777777" w:rsidR="00BB5610" w:rsidRDefault="00BB5610" w:rsidP="00BB5610">
      <w:pPr>
        <w:ind w:left="360"/>
        <w:rPr>
          <w:rFonts w:ascii="Arial" w:hAnsi="Arial" w:cs="Arial"/>
        </w:rPr>
      </w:pPr>
    </w:p>
    <w:p w14:paraId="663C4450" w14:textId="77777777" w:rsidR="00BB5610" w:rsidRDefault="00BB5610" w:rsidP="00BB5610">
      <w:pPr>
        <w:ind w:left="360"/>
        <w:rPr>
          <w:rFonts w:ascii="Arial" w:hAnsi="Arial" w:cs="Arial"/>
        </w:rPr>
      </w:pPr>
    </w:p>
    <w:p w14:paraId="31159C96" w14:textId="77777777" w:rsidR="00BB5610" w:rsidRDefault="00BB5610" w:rsidP="00BB5610">
      <w:pPr>
        <w:ind w:left="360"/>
        <w:rPr>
          <w:rFonts w:ascii="Arial" w:hAnsi="Arial" w:cs="Arial"/>
        </w:rPr>
      </w:pPr>
    </w:p>
    <w:p w14:paraId="2524F312" w14:textId="158DC572" w:rsidR="00BB5610" w:rsidRDefault="00BB5610" w:rsidP="00BB5610">
      <w:pPr>
        <w:ind w:left="360"/>
        <w:rPr>
          <w:rFonts w:ascii="Arial" w:hAnsi="Arial" w:cs="Arial"/>
          <w:i/>
        </w:rPr>
      </w:pPr>
      <w:r>
        <w:rPr>
          <w:rFonts w:ascii="Arial" w:hAnsi="Arial" w:cs="Arial"/>
          <w:i/>
        </w:rPr>
        <w:t>Fill in the missing information in the table</w:t>
      </w:r>
    </w:p>
    <w:p w14:paraId="4808B483" w14:textId="77777777" w:rsidR="00BB5610" w:rsidRDefault="00BB5610" w:rsidP="00BB5610">
      <w:pPr>
        <w:ind w:left="360"/>
        <w:rPr>
          <w:rFonts w:ascii="Arial" w:hAnsi="Arial" w:cs="Arial"/>
        </w:rPr>
      </w:pP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2617"/>
        <w:gridCol w:w="2569"/>
        <w:gridCol w:w="2591"/>
        <w:gridCol w:w="2591"/>
      </w:tblGrid>
      <w:tr w:rsidR="00BB5610" w14:paraId="3F481577" w14:textId="77777777" w:rsidTr="00BB5610">
        <w:tc>
          <w:tcPr>
            <w:tcW w:w="2682" w:type="dxa"/>
          </w:tcPr>
          <w:p w14:paraId="245279F5" w14:textId="3012EF67" w:rsidR="00BB5610" w:rsidRPr="00BB5610" w:rsidRDefault="00BB5610" w:rsidP="00BB5610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Polynomial</w:t>
            </w:r>
          </w:p>
        </w:tc>
        <w:tc>
          <w:tcPr>
            <w:tcW w:w="2682" w:type="dxa"/>
          </w:tcPr>
          <w:p w14:paraId="0B1D6122" w14:textId="61770793" w:rsidR="00BB5610" w:rsidRPr="00BB5610" w:rsidRDefault="00BB5610" w:rsidP="00BB5610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Degree</w:t>
            </w:r>
          </w:p>
        </w:tc>
        <w:tc>
          <w:tcPr>
            <w:tcW w:w="2682" w:type="dxa"/>
          </w:tcPr>
          <w:p w14:paraId="01240084" w14:textId="2E6A8558" w:rsidR="00BB5610" w:rsidRPr="00BB5610" w:rsidRDefault="00BB5610" w:rsidP="00BB5610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Classified by Degree</w:t>
            </w:r>
          </w:p>
        </w:tc>
        <w:tc>
          <w:tcPr>
            <w:tcW w:w="2682" w:type="dxa"/>
          </w:tcPr>
          <w:p w14:paraId="5D346D0B" w14:textId="52C8BCBD" w:rsidR="00BB5610" w:rsidRPr="00BB5610" w:rsidRDefault="00BB5610" w:rsidP="00BB5610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Classified by Number of Terms</w:t>
            </w:r>
          </w:p>
        </w:tc>
      </w:tr>
      <w:tr w:rsidR="00BB5610" w14:paraId="58F30FCA" w14:textId="77777777" w:rsidTr="00BB5610">
        <w:tc>
          <w:tcPr>
            <w:tcW w:w="2682" w:type="dxa"/>
          </w:tcPr>
          <w:p w14:paraId="5DB24794" w14:textId="77777777" w:rsidR="00BB5610" w:rsidRDefault="00BB5610" w:rsidP="00BB5610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8</w:t>
            </w:r>
          </w:p>
          <w:p w14:paraId="4B6C4CB3" w14:textId="60876E1E" w:rsidR="00BB5610" w:rsidRDefault="00BB5610" w:rsidP="00BB5610">
            <w:pPr>
              <w:rPr>
                <w:rFonts w:ascii="Arial" w:hAnsi="Arial" w:cs="Arial"/>
              </w:rPr>
            </w:pPr>
          </w:p>
        </w:tc>
        <w:tc>
          <w:tcPr>
            <w:tcW w:w="2682" w:type="dxa"/>
          </w:tcPr>
          <w:p w14:paraId="14C73A09" w14:textId="77777777" w:rsidR="00BB5610" w:rsidRDefault="00BB5610" w:rsidP="00BB5610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682" w:type="dxa"/>
          </w:tcPr>
          <w:p w14:paraId="3A0A17ED" w14:textId="77777777" w:rsidR="00BB5610" w:rsidRDefault="00BB5610" w:rsidP="00BB5610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682" w:type="dxa"/>
          </w:tcPr>
          <w:p w14:paraId="3044C2D4" w14:textId="54AADAB1" w:rsidR="00BB5610" w:rsidRDefault="00BB5610" w:rsidP="00BB5610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onomial</w:t>
            </w:r>
          </w:p>
        </w:tc>
      </w:tr>
      <w:tr w:rsidR="00BB5610" w14:paraId="042F2C13" w14:textId="77777777" w:rsidTr="00BB5610">
        <w:tc>
          <w:tcPr>
            <w:tcW w:w="2682" w:type="dxa"/>
          </w:tcPr>
          <w:p w14:paraId="699ACFE5" w14:textId="77777777" w:rsidR="00BB5610" w:rsidRDefault="00BB5610" w:rsidP="00BB5610">
            <w:pPr>
              <w:rPr>
                <w:rFonts w:ascii="Arial" w:hAnsi="Arial" w:cs="Arial"/>
              </w:rPr>
            </w:pPr>
          </w:p>
          <w:p w14:paraId="7FB18AE0" w14:textId="77777777" w:rsidR="00BB5610" w:rsidRDefault="00BB5610" w:rsidP="00BB5610">
            <w:pPr>
              <w:rPr>
                <w:rFonts w:ascii="Arial" w:hAnsi="Arial" w:cs="Arial"/>
              </w:rPr>
            </w:pPr>
          </w:p>
        </w:tc>
        <w:tc>
          <w:tcPr>
            <w:tcW w:w="2682" w:type="dxa"/>
          </w:tcPr>
          <w:p w14:paraId="5929B30D" w14:textId="39949E81" w:rsidR="00BB5610" w:rsidRDefault="00BB5610" w:rsidP="00BB5610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2682" w:type="dxa"/>
          </w:tcPr>
          <w:p w14:paraId="2FC6E758" w14:textId="15918B6A" w:rsidR="00BB5610" w:rsidRDefault="00BB5610" w:rsidP="00BB5610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inear</w:t>
            </w:r>
          </w:p>
        </w:tc>
        <w:tc>
          <w:tcPr>
            <w:tcW w:w="2682" w:type="dxa"/>
          </w:tcPr>
          <w:p w14:paraId="7CA5EAD7" w14:textId="77777777" w:rsidR="00BB5610" w:rsidRDefault="00BB5610" w:rsidP="00BB5610">
            <w:pPr>
              <w:jc w:val="center"/>
              <w:rPr>
                <w:rFonts w:ascii="Arial" w:hAnsi="Arial" w:cs="Arial"/>
              </w:rPr>
            </w:pPr>
          </w:p>
        </w:tc>
      </w:tr>
      <w:tr w:rsidR="00BB5610" w14:paraId="67542349" w14:textId="77777777" w:rsidTr="00BB5610">
        <w:tc>
          <w:tcPr>
            <w:tcW w:w="2682" w:type="dxa"/>
          </w:tcPr>
          <w:p w14:paraId="7326673E" w14:textId="77777777" w:rsidR="00BB5610" w:rsidRDefault="00BB5610" w:rsidP="00BB5610">
            <w:pPr>
              <w:rPr>
                <w:rFonts w:ascii="Arial" w:hAnsi="Arial" w:cs="Arial"/>
              </w:rPr>
            </w:pPr>
            <w:r w:rsidRPr="00BB5610">
              <w:rPr>
                <w:rFonts w:ascii="Arial" w:hAnsi="Arial" w:cs="Arial"/>
                <w:position w:val="-4"/>
              </w:rPr>
              <w:object w:dxaOrig="1540" w:dyaOrig="360" w14:anchorId="0B9E1F1A">
                <v:shape id="_x0000_i1029" type="#_x0000_t75" style="width:77pt;height:18pt" o:ole="">
                  <v:imagedata r:id="rId14" o:title=""/>
                </v:shape>
                <o:OLEObject Type="Embed" ProgID="Equation.DSMT4" ShapeID="_x0000_i1029" DrawAspect="Content" ObjectID="_1262754789" r:id="rId15"/>
              </w:object>
            </w:r>
          </w:p>
          <w:p w14:paraId="20BA9305" w14:textId="77777777" w:rsidR="00BB5610" w:rsidRDefault="00BB5610" w:rsidP="00BB5610">
            <w:pPr>
              <w:rPr>
                <w:rFonts w:ascii="Arial" w:hAnsi="Arial" w:cs="Arial"/>
              </w:rPr>
            </w:pPr>
          </w:p>
        </w:tc>
        <w:tc>
          <w:tcPr>
            <w:tcW w:w="2682" w:type="dxa"/>
          </w:tcPr>
          <w:p w14:paraId="30A6F08C" w14:textId="77777777" w:rsidR="00BB5610" w:rsidRDefault="00BB5610" w:rsidP="00BB5610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682" w:type="dxa"/>
          </w:tcPr>
          <w:p w14:paraId="0F66FA83" w14:textId="77777777" w:rsidR="00BB5610" w:rsidRDefault="00BB5610" w:rsidP="00BB5610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682" w:type="dxa"/>
          </w:tcPr>
          <w:p w14:paraId="7CA52A49" w14:textId="2353BAAC" w:rsidR="00BB5610" w:rsidRDefault="00BB5610" w:rsidP="00BB5610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Trinomial</w:t>
            </w:r>
          </w:p>
        </w:tc>
      </w:tr>
      <w:tr w:rsidR="00BB5610" w14:paraId="12A3C6EB" w14:textId="77777777" w:rsidTr="00BB5610">
        <w:tc>
          <w:tcPr>
            <w:tcW w:w="2682" w:type="dxa"/>
          </w:tcPr>
          <w:p w14:paraId="62CD581B" w14:textId="77777777" w:rsidR="00BB5610" w:rsidRDefault="00BB5610" w:rsidP="00BB5610">
            <w:pPr>
              <w:rPr>
                <w:rFonts w:ascii="Arial" w:hAnsi="Arial" w:cs="Arial"/>
              </w:rPr>
            </w:pPr>
            <w:r w:rsidRPr="00BB5610">
              <w:rPr>
                <w:rFonts w:ascii="Arial" w:hAnsi="Arial" w:cs="Arial"/>
                <w:position w:val="-4"/>
              </w:rPr>
              <w:object w:dxaOrig="1100" w:dyaOrig="360" w14:anchorId="5E2D29C8">
                <v:shape id="_x0000_i1030" type="#_x0000_t75" style="width:55pt;height:18pt" o:ole="">
                  <v:imagedata r:id="rId16" o:title=""/>
                </v:shape>
                <o:OLEObject Type="Embed" ProgID="Equation.DSMT4" ShapeID="_x0000_i1030" DrawAspect="Content" ObjectID="_1262754790" r:id="rId17"/>
              </w:object>
            </w:r>
          </w:p>
          <w:p w14:paraId="21DA8F99" w14:textId="77777777" w:rsidR="00BB5610" w:rsidRDefault="00BB5610" w:rsidP="00BB5610">
            <w:pPr>
              <w:rPr>
                <w:rFonts w:ascii="Arial" w:hAnsi="Arial" w:cs="Arial"/>
              </w:rPr>
            </w:pPr>
          </w:p>
        </w:tc>
        <w:tc>
          <w:tcPr>
            <w:tcW w:w="2682" w:type="dxa"/>
          </w:tcPr>
          <w:p w14:paraId="58C39F85" w14:textId="7AB9E164" w:rsidR="00BB5610" w:rsidRDefault="00BB5610" w:rsidP="00BB5610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  <w:tc>
          <w:tcPr>
            <w:tcW w:w="2682" w:type="dxa"/>
          </w:tcPr>
          <w:p w14:paraId="63CBA155" w14:textId="77777777" w:rsidR="00BB5610" w:rsidRDefault="00BB5610" w:rsidP="00BB5610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682" w:type="dxa"/>
          </w:tcPr>
          <w:p w14:paraId="15F928ED" w14:textId="77777777" w:rsidR="00BB5610" w:rsidRDefault="00BB5610" w:rsidP="00BB5610">
            <w:pPr>
              <w:jc w:val="center"/>
              <w:rPr>
                <w:rFonts w:ascii="Arial" w:hAnsi="Arial" w:cs="Arial"/>
              </w:rPr>
            </w:pPr>
          </w:p>
        </w:tc>
      </w:tr>
    </w:tbl>
    <w:p w14:paraId="7ADC59F6" w14:textId="77777777" w:rsidR="00BB5610" w:rsidRDefault="00BB5610" w:rsidP="00BB5610">
      <w:pPr>
        <w:ind w:left="360"/>
        <w:rPr>
          <w:rFonts w:ascii="Arial" w:hAnsi="Arial" w:cs="Arial"/>
        </w:rPr>
      </w:pPr>
    </w:p>
    <w:p w14:paraId="4ECCEF1F" w14:textId="77777777" w:rsidR="00BB5610" w:rsidRDefault="00BB5610" w:rsidP="00BB5610">
      <w:pPr>
        <w:ind w:left="360"/>
        <w:rPr>
          <w:rFonts w:ascii="Arial" w:hAnsi="Arial" w:cs="Arial"/>
        </w:rPr>
      </w:pPr>
    </w:p>
    <w:p w14:paraId="26FE48F6" w14:textId="77777777" w:rsidR="00BB5610" w:rsidRDefault="00BB5610" w:rsidP="00BB5610">
      <w:pPr>
        <w:ind w:left="360"/>
        <w:rPr>
          <w:rFonts w:ascii="Arial" w:hAnsi="Arial" w:cs="Arial"/>
        </w:rPr>
      </w:pPr>
    </w:p>
    <w:p w14:paraId="0441D0E6" w14:textId="536AE39B" w:rsidR="00BB5610" w:rsidRDefault="00BB5610" w:rsidP="00BB5610">
      <w:pPr>
        <w:ind w:left="360"/>
        <w:rPr>
          <w:rFonts w:ascii="Arial" w:hAnsi="Arial" w:cs="Arial"/>
        </w:rPr>
      </w:pPr>
      <w:r>
        <w:rPr>
          <w:rFonts w:ascii="Arial" w:hAnsi="Arial" w:cs="Arial"/>
          <w:i/>
        </w:rPr>
        <w:lastRenderedPageBreak/>
        <w:t>Add the following Polynomials</w:t>
      </w:r>
      <w:r w:rsidR="00692DD3">
        <w:rPr>
          <w:rFonts w:ascii="Arial" w:hAnsi="Arial" w:cs="Arial"/>
          <w:i/>
        </w:rPr>
        <w:t xml:space="preserve"> </w:t>
      </w:r>
      <w:r w:rsidR="00692DD3">
        <w:rPr>
          <w:rFonts w:ascii="Arial" w:hAnsi="Arial" w:cs="Arial"/>
          <w:i/>
        </w:rPr>
        <w:t>and write the result in standard form.</w:t>
      </w:r>
      <w:r>
        <w:rPr>
          <w:rFonts w:ascii="Arial" w:hAnsi="Arial" w:cs="Arial"/>
          <w:i/>
        </w:rPr>
        <w:t xml:space="preserve"> </w:t>
      </w:r>
    </w:p>
    <w:p w14:paraId="1A58ED60" w14:textId="77777777" w:rsidR="00BB5610" w:rsidRDefault="00BB5610" w:rsidP="00BB5610">
      <w:pPr>
        <w:ind w:left="360"/>
        <w:rPr>
          <w:rFonts w:ascii="Arial" w:hAnsi="Arial" w:cs="Arial"/>
        </w:rPr>
      </w:pPr>
    </w:p>
    <w:p w14:paraId="6097290E" w14:textId="4FB18004" w:rsidR="00BB5610" w:rsidRDefault="000E3189" w:rsidP="00BB5610">
      <w:pPr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16. </w:t>
      </w:r>
      <w:r w:rsidRPr="000E3189">
        <w:rPr>
          <w:rFonts w:ascii="Arial" w:hAnsi="Arial" w:cs="Arial"/>
          <w:position w:val="-18"/>
        </w:rPr>
        <w:object w:dxaOrig="3100" w:dyaOrig="520" w14:anchorId="2B48822E">
          <v:shape id="_x0000_i1031" type="#_x0000_t75" style="width:155pt;height:26pt" o:ole="">
            <v:imagedata r:id="rId18" o:title=""/>
          </v:shape>
          <o:OLEObject Type="Embed" ProgID="Equation.DSMT4" ShapeID="_x0000_i1031" DrawAspect="Content" ObjectID="_1262754791" r:id="rId19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17.</w:t>
      </w:r>
      <w:r w:rsidRPr="000E3189">
        <w:rPr>
          <w:rFonts w:ascii="Arial" w:hAnsi="Arial" w:cs="Arial"/>
          <w:position w:val="-18"/>
        </w:rPr>
        <w:object w:dxaOrig="3240" w:dyaOrig="520" w14:anchorId="6788F29E">
          <v:shape id="_x0000_i1032" type="#_x0000_t75" style="width:162pt;height:26pt" o:ole="">
            <v:imagedata r:id="rId20" o:title=""/>
          </v:shape>
          <o:OLEObject Type="Embed" ProgID="Equation.DSMT4" ShapeID="_x0000_i1032" DrawAspect="Content" ObjectID="_1262754792" r:id="rId21"/>
        </w:object>
      </w:r>
    </w:p>
    <w:p w14:paraId="470EC23D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1C3E899C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575477C0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2631EB48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641BF92E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20333341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6741FA69" w14:textId="77777777" w:rsidR="000E3189" w:rsidRDefault="000E3189" w:rsidP="00692DD3">
      <w:pPr>
        <w:rPr>
          <w:rFonts w:ascii="Arial" w:hAnsi="Arial" w:cs="Arial"/>
        </w:rPr>
      </w:pPr>
      <w:bookmarkStart w:id="0" w:name="_GoBack"/>
      <w:bookmarkEnd w:id="0"/>
    </w:p>
    <w:p w14:paraId="1A5B4F6C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3C029E1A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69307804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0379248C" w14:textId="4BFD8141" w:rsidR="000E3189" w:rsidRDefault="000E3189" w:rsidP="00BB5610">
      <w:pPr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18. </w:t>
      </w:r>
      <w:r w:rsidRPr="000E3189">
        <w:rPr>
          <w:rFonts w:ascii="Arial" w:hAnsi="Arial" w:cs="Arial"/>
          <w:position w:val="-18"/>
        </w:rPr>
        <w:object w:dxaOrig="3500" w:dyaOrig="520" w14:anchorId="7BDB2EE9">
          <v:shape id="_x0000_i1033" type="#_x0000_t75" style="width:175pt;height:26pt" o:ole="">
            <v:imagedata r:id="rId22" o:title=""/>
          </v:shape>
          <o:OLEObject Type="Embed" ProgID="Equation.DSMT4" ShapeID="_x0000_i1033" DrawAspect="Content" ObjectID="_1262754793" r:id="rId23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19. </w:t>
      </w:r>
      <w:r w:rsidRPr="000E3189">
        <w:rPr>
          <w:rFonts w:ascii="Arial" w:hAnsi="Arial" w:cs="Arial"/>
          <w:position w:val="-18"/>
        </w:rPr>
        <w:object w:dxaOrig="3700" w:dyaOrig="520" w14:anchorId="72607082">
          <v:shape id="_x0000_i1034" type="#_x0000_t75" style="width:185pt;height:26pt" o:ole="">
            <v:imagedata r:id="rId24" o:title=""/>
          </v:shape>
          <o:OLEObject Type="Embed" ProgID="Equation.DSMT4" ShapeID="_x0000_i1034" DrawAspect="Content" ObjectID="_1262754794" r:id="rId25"/>
        </w:object>
      </w:r>
    </w:p>
    <w:p w14:paraId="516E1941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07CBA2CA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2A30E07F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30213C0F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0609CFB6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5E82D21F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4B782A4E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5BFBCA86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41723ECD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56E01577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6DA44BA5" w14:textId="19668E6F" w:rsidR="000E3189" w:rsidRDefault="000E3189" w:rsidP="00BB5610">
      <w:pPr>
        <w:ind w:left="360"/>
        <w:rPr>
          <w:rFonts w:ascii="Arial" w:hAnsi="Arial" w:cs="Arial"/>
        </w:rPr>
      </w:pPr>
      <w:r>
        <w:rPr>
          <w:rFonts w:ascii="Arial" w:hAnsi="Arial" w:cs="Arial"/>
          <w:i/>
        </w:rPr>
        <w:t>Subtract the following Polynomials</w:t>
      </w:r>
      <w:r w:rsidR="00692DD3">
        <w:rPr>
          <w:rFonts w:ascii="Arial" w:hAnsi="Arial" w:cs="Arial"/>
          <w:i/>
        </w:rPr>
        <w:t xml:space="preserve"> </w:t>
      </w:r>
      <w:r w:rsidR="00692DD3">
        <w:rPr>
          <w:rFonts w:ascii="Arial" w:hAnsi="Arial" w:cs="Arial"/>
          <w:i/>
        </w:rPr>
        <w:t>and write the result in standard form.</w:t>
      </w:r>
    </w:p>
    <w:p w14:paraId="68284D88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6D333FDB" w14:textId="123228C9" w:rsidR="000E3189" w:rsidRDefault="000E3189" w:rsidP="00BB5610">
      <w:pPr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20. </w:t>
      </w:r>
      <w:r w:rsidRPr="000E3189">
        <w:rPr>
          <w:rFonts w:ascii="Arial" w:hAnsi="Arial" w:cs="Arial"/>
          <w:position w:val="-18"/>
        </w:rPr>
        <w:object w:dxaOrig="3080" w:dyaOrig="520" w14:anchorId="5B3E3277">
          <v:shape id="_x0000_i1035" type="#_x0000_t75" style="width:154pt;height:26pt" o:ole="">
            <v:imagedata r:id="rId26" o:title=""/>
          </v:shape>
          <o:OLEObject Type="Embed" ProgID="Equation.DSMT4" ShapeID="_x0000_i1035" DrawAspect="Content" ObjectID="_1262754795" r:id="rId27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   21. </w:t>
      </w:r>
      <w:r w:rsidRPr="000E3189">
        <w:rPr>
          <w:rFonts w:ascii="Arial" w:hAnsi="Arial" w:cs="Arial"/>
          <w:position w:val="-18"/>
        </w:rPr>
        <w:object w:dxaOrig="4360" w:dyaOrig="520" w14:anchorId="7BED4799">
          <v:shape id="_x0000_i1036" type="#_x0000_t75" style="width:218pt;height:26pt" o:ole="">
            <v:imagedata r:id="rId28" o:title=""/>
          </v:shape>
          <o:OLEObject Type="Embed" ProgID="Equation.DSMT4" ShapeID="_x0000_i1036" DrawAspect="Content" ObjectID="_1262754796" r:id="rId29"/>
        </w:object>
      </w:r>
    </w:p>
    <w:p w14:paraId="2953613E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7EC6402A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169897C0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77026A67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65956EDD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30CAFB9D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76237C04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5BC3D324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32B8E076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7987F032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6F16AC7E" w14:textId="607FDC86" w:rsidR="000E3189" w:rsidRDefault="000E3189" w:rsidP="00BB5610">
      <w:pPr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22. </w:t>
      </w:r>
      <w:r w:rsidRPr="000E3189">
        <w:rPr>
          <w:rFonts w:ascii="Arial" w:hAnsi="Arial" w:cs="Arial"/>
          <w:position w:val="-18"/>
        </w:rPr>
        <w:object w:dxaOrig="4300" w:dyaOrig="520" w14:anchorId="76A6433A">
          <v:shape id="_x0000_i1037" type="#_x0000_t75" style="width:215pt;height:26pt" o:ole="">
            <v:imagedata r:id="rId30" o:title=""/>
          </v:shape>
          <o:OLEObject Type="Embed" ProgID="Equation.DSMT4" ShapeID="_x0000_i1037" DrawAspect="Content" ObjectID="_1262754797" r:id="rId31"/>
        </w:object>
      </w:r>
      <w:r>
        <w:rPr>
          <w:rFonts w:ascii="Arial" w:hAnsi="Arial" w:cs="Arial"/>
        </w:rPr>
        <w:tab/>
        <w:t xml:space="preserve">22. </w:t>
      </w:r>
      <w:r w:rsidRPr="000E3189">
        <w:rPr>
          <w:rFonts w:ascii="Arial" w:hAnsi="Arial" w:cs="Arial"/>
          <w:position w:val="-18"/>
        </w:rPr>
        <w:object w:dxaOrig="3320" w:dyaOrig="520" w14:anchorId="243BFDA9">
          <v:shape id="_x0000_i1038" type="#_x0000_t75" style="width:166pt;height:26pt" o:ole="">
            <v:imagedata r:id="rId32" o:title=""/>
          </v:shape>
          <o:OLEObject Type="Embed" ProgID="Equation.DSMT4" ShapeID="_x0000_i1038" DrawAspect="Content" ObjectID="_1262754798" r:id="rId33"/>
        </w:object>
      </w:r>
    </w:p>
    <w:p w14:paraId="0BEA7DAA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4BF1B7D6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13265CEB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41C7647C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1966BCF8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156C3A5B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74077ABD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3FE048F2" w14:textId="77777777" w:rsidR="000E3189" w:rsidRPr="000E3189" w:rsidRDefault="000E3189" w:rsidP="00BB5610">
      <w:pPr>
        <w:ind w:left="360"/>
        <w:rPr>
          <w:rFonts w:ascii="Arial" w:hAnsi="Arial" w:cs="Arial"/>
        </w:rPr>
      </w:pPr>
    </w:p>
    <w:sectPr w:rsidR="000E3189" w:rsidRPr="000E3189" w:rsidSect="00681825">
      <w:type w:val="continuous"/>
      <w:pgSz w:w="12240" w:h="15840" w:code="1"/>
      <w:pgMar w:top="864" w:right="864" w:bottom="864" w:left="864" w:header="720" w:footer="720" w:gutter="0"/>
      <w:cols w:space="72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233392"/>
    <w:multiLevelType w:val="hybridMultilevel"/>
    <w:tmpl w:val="B3D0B5FA"/>
    <w:lvl w:ilvl="0" w:tplc="3C0C1F5E">
      <w:start w:val="2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10FC41CF"/>
    <w:multiLevelType w:val="hybridMultilevel"/>
    <w:tmpl w:val="8D2446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E0F521B"/>
    <w:multiLevelType w:val="hybridMultilevel"/>
    <w:tmpl w:val="F87AFF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22E67D7"/>
    <w:multiLevelType w:val="singleLevel"/>
    <w:tmpl w:val="021C34C0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4">
    <w:nsid w:val="40B36076"/>
    <w:multiLevelType w:val="singleLevel"/>
    <w:tmpl w:val="B616EDF4"/>
    <w:lvl w:ilvl="0">
      <w:start w:val="1"/>
      <w:numFmt w:val="upp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64DD4C79"/>
    <w:multiLevelType w:val="singleLevel"/>
    <w:tmpl w:val="1C0AF242"/>
    <w:lvl w:ilvl="0">
      <w:start w:val="23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6">
    <w:nsid w:val="70B1760E"/>
    <w:multiLevelType w:val="singleLevel"/>
    <w:tmpl w:val="B2364B9A"/>
    <w:lvl w:ilvl="0">
      <w:start w:val="19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num w:numId="1">
    <w:abstractNumId w:val="6"/>
  </w:num>
  <w:num w:numId="2">
    <w:abstractNumId w:val="5"/>
  </w:num>
  <w:num w:numId="3">
    <w:abstractNumId w:val="4"/>
  </w:num>
  <w:num w:numId="4">
    <w:abstractNumId w:val="3"/>
  </w:num>
  <w:num w:numId="5">
    <w:abstractNumId w:val="0"/>
  </w:num>
  <w:num w:numId="6">
    <w:abstractNumId w:val="2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4604"/>
    <w:rsid w:val="00024604"/>
    <w:rsid w:val="000E3189"/>
    <w:rsid w:val="0013228F"/>
    <w:rsid w:val="0017317D"/>
    <w:rsid w:val="002B6FC7"/>
    <w:rsid w:val="003A5797"/>
    <w:rsid w:val="003D6324"/>
    <w:rsid w:val="004F08FB"/>
    <w:rsid w:val="00681825"/>
    <w:rsid w:val="00692DD3"/>
    <w:rsid w:val="00863E6D"/>
    <w:rsid w:val="00885CC9"/>
    <w:rsid w:val="00905299"/>
    <w:rsid w:val="009155C4"/>
    <w:rsid w:val="00972F7C"/>
    <w:rsid w:val="00A67F77"/>
    <w:rsid w:val="00BB5610"/>
    <w:rsid w:val="00C02FC3"/>
    <w:rsid w:val="00C802F1"/>
    <w:rsid w:val="00CC49DA"/>
    <w:rsid w:val="00D21096"/>
    <w:rsid w:val="00EE4F9B"/>
    <w:rsid w:val="00FA3D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90"/>
    <o:shapelayout v:ext="edit">
      <o:idmap v:ext="edit" data="1"/>
    </o:shapelayout>
  </w:shapeDefaults>
  <w:decimalSymbol w:val="."/>
  <w:listSeparator w:val=","/>
  <w14:docId w14:val="5F50329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rFonts w:ascii="Arial" w:hAnsi="Arial"/>
      <w:b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rFonts w:ascii="Arial" w:hAnsi="Arial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D632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F08F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08FB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A3DB7"/>
    <w:rPr>
      <w:color w:val="808080"/>
    </w:rPr>
  </w:style>
  <w:style w:type="paragraph" w:styleId="ListParagraph">
    <w:name w:val="List Paragraph"/>
    <w:basedOn w:val="Normal"/>
    <w:uiPriority w:val="34"/>
    <w:qFormat/>
    <w:rsid w:val="00FA3DB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rFonts w:ascii="Arial" w:hAnsi="Arial"/>
      <w:b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rFonts w:ascii="Arial" w:hAnsi="Arial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D632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F08F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08FB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A3DB7"/>
    <w:rPr>
      <w:color w:val="808080"/>
    </w:rPr>
  </w:style>
  <w:style w:type="paragraph" w:styleId="ListParagraph">
    <w:name w:val="List Paragraph"/>
    <w:basedOn w:val="Normal"/>
    <w:uiPriority w:val="34"/>
    <w:qFormat/>
    <w:rsid w:val="00FA3DB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8.emf"/><Relationship Id="rId21" Type="http://schemas.openxmlformats.org/officeDocument/2006/relationships/oleObject" Target="embeddings/oleObject8.bin"/><Relationship Id="rId22" Type="http://schemas.openxmlformats.org/officeDocument/2006/relationships/image" Target="media/image9.emf"/><Relationship Id="rId23" Type="http://schemas.openxmlformats.org/officeDocument/2006/relationships/oleObject" Target="embeddings/oleObject9.bin"/><Relationship Id="rId24" Type="http://schemas.openxmlformats.org/officeDocument/2006/relationships/image" Target="media/image10.emf"/><Relationship Id="rId25" Type="http://schemas.openxmlformats.org/officeDocument/2006/relationships/oleObject" Target="embeddings/oleObject10.bin"/><Relationship Id="rId26" Type="http://schemas.openxmlformats.org/officeDocument/2006/relationships/image" Target="media/image11.emf"/><Relationship Id="rId27" Type="http://schemas.openxmlformats.org/officeDocument/2006/relationships/oleObject" Target="embeddings/oleObject11.bin"/><Relationship Id="rId28" Type="http://schemas.openxmlformats.org/officeDocument/2006/relationships/image" Target="media/image12.e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3.emf"/><Relationship Id="rId31" Type="http://schemas.openxmlformats.org/officeDocument/2006/relationships/oleObject" Target="embeddings/oleObject13.bin"/><Relationship Id="rId32" Type="http://schemas.openxmlformats.org/officeDocument/2006/relationships/image" Target="media/image14.emf"/><Relationship Id="rId9" Type="http://schemas.openxmlformats.org/officeDocument/2006/relationships/oleObject" Target="embeddings/oleObject2.bin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33" Type="http://schemas.openxmlformats.org/officeDocument/2006/relationships/oleObject" Target="embeddings/oleObject14.bin"/><Relationship Id="rId34" Type="http://schemas.openxmlformats.org/officeDocument/2006/relationships/fontTable" Target="fontTable.xml"/><Relationship Id="rId35" Type="http://schemas.openxmlformats.org/officeDocument/2006/relationships/theme" Target="theme/theme1.xml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2</Pages>
  <Words>173</Words>
  <Characters>987</Characters>
  <Application>Microsoft Macintosh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 ______________________________________ Date: _______________</vt:lpstr>
    </vt:vector>
  </TitlesOfParts>
  <Company>cfisd</Company>
  <LinksUpToDate>false</LinksUpToDate>
  <CharactersWithSpaces>11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 ______________________________________ Date: _______________</dc:title>
  <dc:creator>cfisd</dc:creator>
  <cp:lastModifiedBy>ASD Teacher</cp:lastModifiedBy>
  <cp:revision>4</cp:revision>
  <cp:lastPrinted>2011-10-26T14:37:00Z</cp:lastPrinted>
  <dcterms:created xsi:type="dcterms:W3CDTF">2012-01-24T14:58:00Z</dcterms:created>
  <dcterms:modified xsi:type="dcterms:W3CDTF">2012-01-24T15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